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497D" w:rsidRDefault="00FD7380" w:rsidP="00FD7380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>
        <w:rPr>
          <w:rFonts w:asciiTheme="majorBidi" w:hAnsiTheme="majorBidi" w:cstheme="majorBidi"/>
          <w:b/>
          <w:bCs/>
          <w:sz w:val="28"/>
          <w:szCs w:val="28"/>
        </w:rPr>
        <w:t>Isomerism</w:t>
      </w:r>
    </w:p>
    <w:p w:rsidR="00FD7380" w:rsidRDefault="00FD7380" w:rsidP="00FD7380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</w:p>
    <w:p w:rsidR="00FD7380" w:rsidRPr="00FD7380" w:rsidRDefault="00FD7380" w:rsidP="00FD7380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Molecular formula: </w:t>
      </w:r>
      <w:r w:rsidRPr="00FD7380">
        <w:rPr>
          <w:rFonts w:asciiTheme="majorBidi" w:hAnsiTheme="majorBidi" w:cstheme="majorBidi"/>
          <w:color w:val="FF0000"/>
          <w:sz w:val="24"/>
          <w:szCs w:val="24"/>
        </w:rPr>
        <w:t>an expression that shows number and types of atoms that formed the compound.</w:t>
      </w:r>
    </w:p>
    <w:p w:rsidR="00FD7380" w:rsidRDefault="00FD7380" w:rsidP="00FD7380">
      <w:pPr>
        <w:rPr>
          <w:rFonts w:asciiTheme="majorBidi" w:hAnsiTheme="majorBidi" w:cstheme="majorBidi"/>
          <w:sz w:val="24"/>
          <w:szCs w:val="24"/>
        </w:rPr>
      </w:pPr>
      <w:r w:rsidRPr="00FD7380">
        <w:rPr>
          <w:rFonts w:asciiTheme="majorBidi" w:hAnsiTheme="majorBidi" w:cstheme="majorBidi"/>
          <w:b/>
          <w:bCs/>
          <w:sz w:val="24"/>
          <w:szCs w:val="24"/>
        </w:rPr>
        <w:t>Examples:</w:t>
      </w:r>
      <w:r>
        <w:rPr>
          <w:rFonts w:asciiTheme="majorBidi" w:hAnsiTheme="majorBidi" w:cstheme="majorBidi"/>
          <w:sz w:val="24"/>
          <w:szCs w:val="24"/>
        </w:rPr>
        <w:t xml:space="preserve">  water H</w:t>
      </w:r>
      <w:r w:rsidRPr="00FD7380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</w:rPr>
        <w:t>O</w:t>
      </w:r>
    </w:p>
    <w:p w:rsidR="00FD7380" w:rsidRDefault="00FD7380" w:rsidP="00FD7380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  <w:t xml:space="preserve">       Methane CH</w:t>
      </w:r>
      <w:r w:rsidRPr="00FD7380">
        <w:rPr>
          <w:rFonts w:asciiTheme="majorBidi" w:hAnsiTheme="majorBidi" w:cstheme="majorBidi"/>
          <w:sz w:val="24"/>
          <w:szCs w:val="24"/>
          <w:vertAlign w:val="subscript"/>
        </w:rPr>
        <w:t>4</w:t>
      </w:r>
    </w:p>
    <w:p w:rsidR="00FD7380" w:rsidRDefault="00FD7380" w:rsidP="00FD7380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  <w:t xml:space="preserve">       </w:t>
      </w:r>
      <w:proofErr w:type="gramStart"/>
      <w:r>
        <w:rPr>
          <w:rFonts w:asciiTheme="majorBidi" w:hAnsiTheme="majorBidi" w:cstheme="majorBidi"/>
          <w:sz w:val="24"/>
          <w:szCs w:val="24"/>
        </w:rPr>
        <w:t>Glucose  C</w:t>
      </w:r>
      <w:r w:rsidRPr="00FD7380">
        <w:rPr>
          <w:rFonts w:asciiTheme="majorBidi" w:hAnsiTheme="majorBidi" w:cstheme="majorBidi"/>
          <w:sz w:val="24"/>
          <w:szCs w:val="24"/>
          <w:vertAlign w:val="subscript"/>
        </w:rPr>
        <w:t>6</w:t>
      </w:r>
      <w:r>
        <w:rPr>
          <w:rFonts w:asciiTheme="majorBidi" w:hAnsiTheme="majorBidi" w:cstheme="majorBidi"/>
          <w:sz w:val="24"/>
          <w:szCs w:val="24"/>
        </w:rPr>
        <w:t>H</w:t>
      </w:r>
      <w:r w:rsidRPr="00FD7380">
        <w:rPr>
          <w:rFonts w:asciiTheme="majorBidi" w:hAnsiTheme="majorBidi" w:cstheme="majorBidi"/>
          <w:sz w:val="24"/>
          <w:szCs w:val="24"/>
          <w:vertAlign w:val="subscript"/>
        </w:rPr>
        <w:t>12</w:t>
      </w:r>
      <w:r>
        <w:rPr>
          <w:rFonts w:asciiTheme="majorBidi" w:hAnsiTheme="majorBidi" w:cstheme="majorBidi"/>
          <w:sz w:val="24"/>
          <w:szCs w:val="24"/>
        </w:rPr>
        <w:t>O</w:t>
      </w:r>
      <w:r w:rsidRPr="00FD7380">
        <w:rPr>
          <w:rFonts w:asciiTheme="majorBidi" w:hAnsiTheme="majorBidi" w:cstheme="majorBidi"/>
          <w:sz w:val="24"/>
          <w:szCs w:val="24"/>
          <w:vertAlign w:val="subscript"/>
        </w:rPr>
        <w:t>6</w:t>
      </w:r>
      <w:proofErr w:type="gramEnd"/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</w:p>
    <w:p w:rsidR="00FD7380" w:rsidRPr="00FD7380" w:rsidRDefault="00FD7380" w:rsidP="00FD7380">
      <w:pPr>
        <w:rPr>
          <w:rFonts w:asciiTheme="majorBidi" w:hAnsiTheme="majorBidi" w:cstheme="majorBidi"/>
          <w:color w:val="00B050"/>
          <w:sz w:val="24"/>
          <w:szCs w:val="24"/>
        </w:rPr>
      </w:pPr>
      <w:r w:rsidRPr="00FD7380">
        <w:rPr>
          <w:rFonts w:asciiTheme="majorBidi" w:hAnsiTheme="majorBidi" w:cstheme="majorBidi"/>
          <w:color w:val="00B050"/>
          <w:sz w:val="24"/>
          <w:szCs w:val="24"/>
        </w:rPr>
        <w:t>The molecular formula does not show how the atoms in the compound connected with each other</w:t>
      </w:r>
    </w:p>
    <w:p w:rsidR="00FD7380" w:rsidRPr="00FD7380" w:rsidRDefault="00FD7380" w:rsidP="00FD7380">
      <w:pPr>
        <w:rPr>
          <w:rFonts w:asciiTheme="majorBidi" w:hAnsiTheme="majorBidi" w:cstheme="majorBidi"/>
          <w:color w:val="FF0000"/>
          <w:sz w:val="24"/>
          <w:szCs w:val="24"/>
        </w:rPr>
      </w:pPr>
      <w:r w:rsidRPr="00FD7380">
        <w:rPr>
          <w:rFonts w:asciiTheme="majorBidi" w:hAnsiTheme="majorBidi" w:cstheme="majorBidi"/>
          <w:b/>
          <w:bCs/>
          <w:sz w:val="24"/>
          <w:szCs w:val="24"/>
        </w:rPr>
        <w:t>Structural formula</w:t>
      </w:r>
      <w:r>
        <w:rPr>
          <w:rFonts w:asciiTheme="majorBidi" w:hAnsiTheme="majorBidi" w:cstheme="majorBidi"/>
          <w:sz w:val="24"/>
          <w:szCs w:val="24"/>
        </w:rPr>
        <w:t xml:space="preserve">: </w:t>
      </w:r>
      <w:r w:rsidRPr="00FD7380">
        <w:rPr>
          <w:rFonts w:asciiTheme="majorBidi" w:hAnsiTheme="majorBidi" w:cstheme="majorBidi"/>
          <w:color w:val="FF0000"/>
          <w:sz w:val="24"/>
          <w:szCs w:val="24"/>
        </w:rPr>
        <w:t xml:space="preserve">an expression </w:t>
      </w:r>
      <w:r w:rsidRPr="00FD7380">
        <w:rPr>
          <w:rFonts w:asciiTheme="majorBidi" w:hAnsiTheme="majorBidi" w:cstheme="majorBidi"/>
          <w:color w:val="FF0000"/>
          <w:sz w:val="24"/>
          <w:szCs w:val="24"/>
        </w:rPr>
        <w:t xml:space="preserve">that shows number, </w:t>
      </w:r>
      <w:r w:rsidRPr="00FD7380">
        <w:rPr>
          <w:rFonts w:asciiTheme="majorBidi" w:hAnsiTheme="majorBidi" w:cstheme="majorBidi"/>
          <w:color w:val="FF0000"/>
          <w:sz w:val="24"/>
          <w:szCs w:val="24"/>
        </w:rPr>
        <w:t>types of</w:t>
      </w:r>
      <w:r w:rsidRPr="00FD7380">
        <w:rPr>
          <w:rFonts w:asciiTheme="majorBidi" w:hAnsiTheme="majorBidi" w:cstheme="majorBidi"/>
          <w:color w:val="FF0000"/>
          <w:sz w:val="24"/>
          <w:szCs w:val="24"/>
        </w:rPr>
        <w:t xml:space="preserve"> atoms that formed </w:t>
      </w:r>
      <w:proofErr w:type="gramStart"/>
      <w:r w:rsidRPr="00FD7380">
        <w:rPr>
          <w:rFonts w:asciiTheme="majorBidi" w:hAnsiTheme="majorBidi" w:cstheme="majorBidi"/>
          <w:color w:val="FF0000"/>
          <w:sz w:val="24"/>
          <w:szCs w:val="24"/>
        </w:rPr>
        <w:t>the compound and how these atoms connected with each other</w:t>
      </w:r>
      <w:proofErr w:type="gramEnd"/>
      <w:r w:rsidRPr="00FD7380">
        <w:rPr>
          <w:rFonts w:asciiTheme="majorBidi" w:hAnsiTheme="majorBidi" w:cstheme="majorBidi"/>
          <w:color w:val="FF0000"/>
          <w:sz w:val="24"/>
          <w:szCs w:val="24"/>
        </w:rPr>
        <w:t>.</w:t>
      </w:r>
    </w:p>
    <w:p w:rsidR="00FD7380" w:rsidRDefault="000D205C">
      <w:r>
        <w:object w:dxaOrig="9299" w:dyaOrig="8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7pt;height:391.25pt" o:ole="">
            <v:imagedata r:id="rId4" o:title=""/>
          </v:shape>
          <o:OLEObject Type="Embed" ProgID="ChemDraw.Document.6.0" ShapeID="_x0000_i1025" DrawAspect="Content" ObjectID="_1666266720" r:id="rId5"/>
        </w:object>
      </w:r>
    </w:p>
    <w:p w:rsidR="000D205C" w:rsidRDefault="000D205C"/>
    <w:p w:rsidR="000D205C" w:rsidRDefault="00883FDB">
      <w:r w:rsidRPr="00883FDB">
        <w:rPr>
          <w:noProof/>
        </w:rPr>
        <w:lastRenderedPageBreak/>
        <w:drawing>
          <wp:inline distT="0" distB="0" distL="0" distR="0">
            <wp:extent cx="5571314" cy="565892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5142" cy="5662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1A3" w:rsidRDefault="00883FDB" w:rsidP="00DA5023">
      <w:r w:rsidRPr="00883FDB">
        <w:rPr>
          <w:noProof/>
        </w:rPr>
        <w:drawing>
          <wp:inline distT="0" distB="0" distL="0" distR="0">
            <wp:extent cx="5371616" cy="2404757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1616" cy="24047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41A3" w:rsidRPr="00F641A3" w:rsidRDefault="00F641A3" w:rsidP="00F641A3">
      <w:pPr>
        <w:jc w:val="center"/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</w:pPr>
      <w:r w:rsidRPr="00F641A3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lastRenderedPageBreak/>
        <w:t>Abbreviated Structural Formulas</w:t>
      </w:r>
    </w:p>
    <w:p w:rsidR="00FD7380" w:rsidRDefault="00F641A3">
      <w:r>
        <w:object w:dxaOrig="9919" w:dyaOrig="9455">
          <v:shape id="_x0000_i1026" type="#_x0000_t75" style="width:394.65pt;height:375.6pt" o:ole="">
            <v:imagedata r:id="rId8" o:title=""/>
          </v:shape>
          <o:OLEObject Type="Embed" ProgID="ChemDraw.Document.6.0" ShapeID="_x0000_i1026" DrawAspect="Content" ObjectID="_1666266721" r:id="rId9"/>
        </w:object>
      </w:r>
    </w:p>
    <w:p w:rsidR="00565BB9" w:rsidRDefault="00565BB9"/>
    <w:p w:rsidR="00565BB9" w:rsidRDefault="00565BB9"/>
    <w:p w:rsidR="00565BB9" w:rsidRDefault="00565BB9"/>
    <w:p w:rsidR="00565BB9" w:rsidRDefault="00565BB9"/>
    <w:p w:rsidR="00565BB9" w:rsidRDefault="00565BB9"/>
    <w:p w:rsidR="00565BB9" w:rsidRDefault="00565BB9"/>
    <w:p w:rsidR="00565BB9" w:rsidRDefault="00565BB9"/>
    <w:p w:rsidR="00565BB9" w:rsidRDefault="00565BB9"/>
    <w:p w:rsidR="00565BB9" w:rsidRDefault="00565BB9"/>
    <w:p w:rsidR="00565BB9" w:rsidRDefault="00565BB9"/>
    <w:p w:rsidR="00565BB9" w:rsidRDefault="00565BB9"/>
    <w:p w:rsidR="00565BB9" w:rsidRDefault="00565BB9">
      <w:r w:rsidRPr="00565BB9">
        <w:rPr>
          <w:noProof/>
        </w:rPr>
        <w:lastRenderedPageBreak/>
        <w:drawing>
          <wp:inline distT="0" distB="0" distL="0" distR="0">
            <wp:extent cx="5943600" cy="5349927"/>
            <wp:effectExtent l="0" t="0" r="0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349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BB9" w:rsidRDefault="00565BB9">
      <w:r w:rsidRPr="00565BB9">
        <w:rPr>
          <w:noProof/>
        </w:rPr>
        <w:lastRenderedPageBreak/>
        <w:drawing>
          <wp:inline distT="0" distB="0" distL="0" distR="0">
            <wp:extent cx="5943600" cy="785207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852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BB9" w:rsidRDefault="00565BB9"/>
    <w:p w:rsidR="00565BB9" w:rsidRDefault="00565BB9" w:rsidP="00565BB9">
      <w:r w:rsidRPr="00565BB9">
        <w:rPr>
          <w:noProof/>
        </w:rPr>
        <w:lastRenderedPageBreak/>
        <w:drawing>
          <wp:inline distT="0" distB="0" distL="0" distR="0" wp14:anchorId="6955942D" wp14:editId="13228074">
            <wp:extent cx="5779770" cy="1578610"/>
            <wp:effectExtent l="0" t="0" r="0" b="254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9770" cy="157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BB9" w:rsidRDefault="00565BB9" w:rsidP="00565BB9">
      <w:r w:rsidRPr="00565BB9">
        <w:rPr>
          <w:noProof/>
        </w:rPr>
        <w:drawing>
          <wp:inline distT="0" distB="0" distL="0" distR="0">
            <wp:extent cx="5943600" cy="3404763"/>
            <wp:effectExtent l="0" t="0" r="0" b="571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404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5BB9" w:rsidRDefault="00565BB9" w:rsidP="00565BB9">
      <w:r w:rsidRPr="00565BB9">
        <w:rPr>
          <w:noProof/>
        </w:rPr>
        <w:drawing>
          <wp:inline distT="0" distB="0" distL="0" distR="0">
            <wp:extent cx="5589905" cy="1578610"/>
            <wp:effectExtent l="0" t="0" r="0" b="254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9905" cy="157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6CC" w:rsidRDefault="00CF76CC" w:rsidP="00565BB9">
      <w:r w:rsidRPr="00CF76CC">
        <w:rPr>
          <w:noProof/>
        </w:rPr>
        <w:lastRenderedPageBreak/>
        <w:drawing>
          <wp:inline distT="0" distB="0" distL="0" distR="0" wp14:anchorId="12671175" wp14:editId="17157977">
            <wp:extent cx="5029200" cy="2171138"/>
            <wp:effectExtent l="0" t="0" r="0" b="63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6212" cy="21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6CC" w:rsidRDefault="00CF76CC" w:rsidP="00565BB9"/>
    <w:p w:rsidR="00CF76CC" w:rsidRDefault="00CF76CC" w:rsidP="00565BB9"/>
    <w:p w:rsidR="00CF76CC" w:rsidRDefault="00CF76CC" w:rsidP="00565BB9"/>
    <w:p w:rsidR="00CF76CC" w:rsidRDefault="00CF76CC" w:rsidP="00565BB9"/>
    <w:p w:rsidR="00CF76CC" w:rsidRDefault="00CF76CC" w:rsidP="00565BB9">
      <w:r w:rsidRPr="00CF76CC">
        <w:rPr>
          <w:noProof/>
        </w:rPr>
        <w:drawing>
          <wp:inline distT="0" distB="0" distL="0" distR="0">
            <wp:extent cx="5943600" cy="3540798"/>
            <wp:effectExtent l="0" t="0" r="0" b="254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5407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76CC" w:rsidRDefault="00CF76CC" w:rsidP="00565BB9">
      <w:r w:rsidRPr="00CF76CC">
        <w:rPr>
          <w:noProof/>
        </w:rPr>
        <w:lastRenderedPageBreak/>
        <w:drawing>
          <wp:inline distT="0" distB="0" distL="0" distR="0">
            <wp:extent cx="5943600" cy="5283253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2832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F76CC" w:rsidRDefault="00CF76CC" w:rsidP="00565BB9"/>
    <w:p w:rsidR="00CF76CC" w:rsidRDefault="00CF76CC" w:rsidP="00565BB9"/>
    <w:p w:rsidR="00CF76CC" w:rsidRDefault="00CF76CC" w:rsidP="00565BB9"/>
    <w:p w:rsidR="00CF76CC" w:rsidRDefault="00CF76CC" w:rsidP="00565BB9"/>
    <w:p w:rsidR="00CF76CC" w:rsidRDefault="00CF76CC" w:rsidP="00565BB9"/>
    <w:p w:rsidR="00CF76CC" w:rsidRDefault="00CF76CC" w:rsidP="00565BB9"/>
    <w:sectPr w:rsidR="00CF76C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6586"/>
    <w:rsid w:val="000D205C"/>
    <w:rsid w:val="0032497D"/>
    <w:rsid w:val="00565BB9"/>
    <w:rsid w:val="00883FDB"/>
    <w:rsid w:val="00CF76CC"/>
    <w:rsid w:val="00DA5023"/>
    <w:rsid w:val="00E56586"/>
    <w:rsid w:val="00F641A3"/>
    <w:rsid w:val="00FD7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643BF154-495E-4639-A3B6-27806751EB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8.e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customXml" Target="../customXml/item2.xml"/><Relationship Id="rId7" Type="http://schemas.openxmlformats.org/officeDocument/2006/relationships/image" Target="media/image3.emf"/><Relationship Id="rId12" Type="http://schemas.openxmlformats.org/officeDocument/2006/relationships/image" Target="media/image7.emf"/><Relationship Id="rId17" Type="http://schemas.openxmlformats.org/officeDocument/2006/relationships/image" Target="media/image12.emf"/><Relationship Id="rId2" Type="http://schemas.openxmlformats.org/officeDocument/2006/relationships/settings" Target="settings.xml"/><Relationship Id="rId16" Type="http://schemas.openxmlformats.org/officeDocument/2006/relationships/image" Target="media/image11.emf"/><Relationship Id="rId20" Type="http://schemas.openxmlformats.org/officeDocument/2006/relationships/customXml" Target="../customXml/item1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6.emf"/><Relationship Id="rId5" Type="http://schemas.openxmlformats.org/officeDocument/2006/relationships/oleObject" Target="embeddings/oleObject1.bin"/><Relationship Id="rId15" Type="http://schemas.openxmlformats.org/officeDocument/2006/relationships/image" Target="media/image10.emf"/><Relationship Id="rId10" Type="http://schemas.openxmlformats.org/officeDocument/2006/relationships/image" Target="media/image5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2.bin"/><Relationship Id="rId14" Type="http://schemas.openxmlformats.org/officeDocument/2006/relationships/image" Target="media/image9.emf"/><Relationship Id="rId22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4CE2C4C7B96C94992FCDCD516328081" ma:contentTypeVersion="7" ma:contentTypeDescription="Create a new document." ma:contentTypeScope="" ma:versionID="26a76d49a9a249539e67cfe3f7beda94">
  <xsd:schema xmlns:xsd="http://www.w3.org/2001/XMLSchema" xmlns:xs="http://www.w3.org/2001/XMLSchema" xmlns:p="http://schemas.microsoft.com/office/2006/metadata/properties" xmlns:ns2="e0585ad6-e60d-4dbf-9f0f-7ca5398387e1" targetNamespace="http://schemas.microsoft.com/office/2006/metadata/properties" ma:root="true" ma:fieldsID="322b9257368920c605e9d932df885040" ns2:_="">
    <xsd:import namespace="e0585ad6-e60d-4dbf-9f0f-7ca5398387e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585ad6-e60d-4dbf-9f0f-7ca5398387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4EEE869-C39C-4879-9BB7-C43380F324F8}"/>
</file>

<file path=customXml/itemProps2.xml><?xml version="1.0" encoding="utf-8"?>
<ds:datastoreItem xmlns:ds="http://schemas.openxmlformats.org/officeDocument/2006/customXml" ds:itemID="{C78DCB31-9B35-4C84-BF57-FCDD9FF312A3}"/>
</file>

<file path=customXml/itemProps3.xml><?xml version="1.0" encoding="utf-8"?>
<ds:datastoreItem xmlns:ds="http://schemas.openxmlformats.org/officeDocument/2006/customXml" ds:itemID="{F34F86DB-6F29-46BC-97AA-96979F509D20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8</Pages>
  <Words>82</Words>
  <Characters>47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hammad ashram</dc:creator>
  <cp:keywords/>
  <dc:description/>
  <cp:lastModifiedBy>muhammad ashram</cp:lastModifiedBy>
  <cp:revision>6</cp:revision>
  <dcterms:created xsi:type="dcterms:W3CDTF">2020-11-03T09:54:00Z</dcterms:created>
  <dcterms:modified xsi:type="dcterms:W3CDTF">2020-11-07T12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4CE2C4C7B96C94992FCDCD516328081</vt:lpwstr>
  </property>
</Properties>
</file>